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6" r:id="rId2"/>
    <p:sldId id="259" r:id="rId3"/>
    <p:sldId id="257" r:id="rId4"/>
    <p:sldId id="258" r:id="rId5"/>
  </p:sldIdLst>
  <p:sldSz cx="6858000" cy="9144000" type="screen4x3"/>
  <p:notesSz cx="6858000" cy="99472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ABC32"/>
    <a:srgbClr val="2A5A06"/>
    <a:srgbClr val="FF9E1D"/>
    <a:srgbClr val="D68B1C"/>
    <a:srgbClr val="D09622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740" y="198"/>
      </p:cViewPr>
      <p:guideLst>
        <p:guide orient="horz" pos="2880"/>
        <p:guide pos="216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42" d="100"/>
        <a:sy n="142" d="100"/>
      </p:scale>
      <p:origin x="0" y="0"/>
    </p:cViewPr>
  </p:sorterViewPr>
  <p:gridSpacing cx="152705" cy="1527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7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image" Target="../media/image16.wmf"/><Relationship Id="rId2" Type="http://schemas.openxmlformats.org/officeDocument/2006/relationships/image" Target="../media/image4.wmf"/><Relationship Id="rId16" Type="http://schemas.openxmlformats.org/officeDocument/2006/relationships/image" Target="../media/image12.wmf"/><Relationship Id="rId1" Type="http://schemas.openxmlformats.org/officeDocument/2006/relationships/image" Target="../media/image3.wmf"/><Relationship Id="rId6" Type="http://schemas.openxmlformats.org/officeDocument/2006/relationships/image" Target="../media/image14.wmf"/><Relationship Id="rId11" Type="http://schemas.openxmlformats.org/officeDocument/2006/relationships/image" Target="../media/image10.wmf"/><Relationship Id="rId5" Type="http://schemas.openxmlformats.org/officeDocument/2006/relationships/image" Target="../media/image6.wmf"/><Relationship Id="rId15" Type="http://schemas.openxmlformats.org/officeDocument/2006/relationships/image" Target="../media/image18.wmf"/><Relationship Id="rId10" Type="http://schemas.openxmlformats.org/officeDocument/2006/relationships/image" Target="../media/image9.wmf"/><Relationship Id="rId4" Type="http://schemas.openxmlformats.org/officeDocument/2006/relationships/image" Target="../media/image13.wmf"/><Relationship Id="rId9" Type="http://schemas.openxmlformats.org/officeDocument/2006/relationships/image" Target="../media/image8.wmf"/><Relationship Id="rId1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C11711-970E-4B55-B42C-A58C397E4B19}" type="datetimeFigureOut">
              <a:rPr lang="el-GR" smtClean="0"/>
              <a:t>9/12/2015</a:t>
            </a:fld>
            <a:endParaRPr lang="el-GR" dirty="0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2030413" y="746125"/>
            <a:ext cx="2797175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 dirty="0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1D1D6F-DFAC-40F8-A822-C50E64F60F9B}" type="slidenum">
              <a:rPr lang="el-GR" smtClean="0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869024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3896" y="6200855"/>
            <a:ext cx="5497380" cy="1145607"/>
          </a:xfrm>
          <a:effectLst/>
        </p:spPr>
        <p:txBody>
          <a:bodyPr>
            <a:normAutofit/>
          </a:bodyPr>
          <a:lstStyle>
            <a:lvl1pPr algn="l">
              <a:defRPr sz="3600">
                <a:solidFill>
                  <a:srgbClr val="2A5A0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3896" y="7422495"/>
            <a:ext cx="5497380" cy="610820"/>
          </a:xfrm>
        </p:spPr>
        <p:txBody>
          <a:bodyPr>
            <a:normAutofit/>
          </a:bodyPr>
          <a:lstStyle>
            <a:lvl1pPr marL="0" indent="0" algn="l">
              <a:buNone/>
              <a:defRPr sz="2800">
                <a:solidFill>
                  <a:srgbClr val="7ABC3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09/12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3875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216" y="6400801"/>
            <a:ext cx="4114800" cy="7556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216" y="817033"/>
            <a:ext cx="41148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216" y="7156452"/>
            <a:ext cx="4114800" cy="107314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09/12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607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09/12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8665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72050" y="366186"/>
            <a:ext cx="1543050" cy="780203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2900" y="366186"/>
            <a:ext cx="4514850" cy="780203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09/12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6099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724" y="1925115"/>
            <a:ext cx="6172200" cy="610820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2A5A0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724" y="2739540"/>
            <a:ext cx="6172200" cy="5225071"/>
          </a:xfrm>
        </p:spPr>
        <p:txBody>
          <a:bodyPr/>
          <a:lstStyle>
            <a:lvl1pPr>
              <a:defRPr sz="28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>
                <a:solidFill>
                  <a:schemeClr val="accent3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09/12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4471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2011" y="499869"/>
            <a:ext cx="4918560" cy="1018033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7ABC3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2011" y="1721508"/>
            <a:ext cx="4918560" cy="5700987"/>
          </a:xfrm>
        </p:spPr>
        <p:txBody>
          <a:bodyPr/>
          <a:lstStyle>
            <a:lvl1pPr>
              <a:defRPr sz="28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>
                <a:solidFill>
                  <a:schemeClr val="accent3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09/12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9391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735" y="5875867"/>
            <a:ext cx="5829300" cy="18161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735" y="3875620"/>
            <a:ext cx="5829300" cy="200024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09/12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3441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1110688"/>
            <a:ext cx="6172200" cy="77949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2900" y="2133602"/>
            <a:ext cx="3028950" cy="603461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86150" y="2133602"/>
            <a:ext cx="3028950" cy="603461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09/12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6791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724" y="1721508"/>
            <a:ext cx="6172200" cy="709573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accent3">
                    <a:lumMod val="50000"/>
                  </a:schemeClr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36724" y="2510543"/>
            <a:ext cx="3030141" cy="853016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7ABC3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36724" y="3350360"/>
            <a:ext cx="3030141" cy="4046744"/>
          </a:xfrm>
        </p:spPr>
        <p:txBody>
          <a:bodyPr/>
          <a:lstStyle>
            <a:lvl1pPr>
              <a:defRPr sz="24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 sz="2000"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 sz="1800"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 sz="1600"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 sz="1600">
                <a:solidFill>
                  <a:schemeClr val="accent3">
                    <a:lumMod val="50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7594" y="2510543"/>
            <a:ext cx="3031331" cy="853016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7ABC3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7594" y="3350360"/>
            <a:ext cx="3031331" cy="4046744"/>
          </a:xfrm>
        </p:spPr>
        <p:txBody>
          <a:bodyPr/>
          <a:lstStyle>
            <a:lvl1pPr>
              <a:defRPr sz="24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 sz="2000"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 sz="1800"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 sz="1600"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 sz="1600">
                <a:solidFill>
                  <a:schemeClr val="accent3">
                    <a:lumMod val="50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09/12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911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09/12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773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09/12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186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364067"/>
            <a:ext cx="2256235" cy="15494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8" y="364069"/>
            <a:ext cx="3833813" cy="780415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1" y="1913468"/>
            <a:ext cx="2256235" cy="625475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09/12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452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42900" y="366184"/>
            <a:ext cx="6172200" cy="1524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2133602"/>
            <a:ext cx="6172200" cy="60346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2900" y="8475136"/>
            <a:ext cx="16002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74F12-AA26-4AC8-9962-C36BB8F32554}" type="datetimeFigureOut">
              <a:rPr lang="en-US" smtClean="0"/>
              <a:pPr/>
              <a:t>09/12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343150" y="8475136"/>
            <a:ext cx="21717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00" y="8475136"/>
            <a:ext cx="16002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039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5.wmf"/><Relationship Id="rId26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34" Type="http://schemas.openxmlformats.org/officeDocument/2006/relationships/image" Target="../media/image12.wmf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3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8.wmf"/><Relationship Id="rId29" Type="http://schemas.openxmlformats.org/officeDocument/2006/relationships/oleObject" Target="../embeddings/oleObject2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10.wmf"/><Relationship Id="rId32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17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9.bin"/><Relationship Id="rId31" Type="http://schemas.openxmlformats.org/officeDocument/2006/relationships/oleObject" Target="../embeddings/oleObject25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4.wmf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23.bin"/><Relationship Id="rId30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ΑΓΡΟΤΙΚΗ ΠΟΛΙΤΙΚΗ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ice support and Land marke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490518" y="499866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2015-2016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3920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85"/>
    </mc:Choice>
    <mc:Fallback xmlns="">
      <p:transition spd="slow" advTm="3085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Τίτλος 1"/>
          <p:cNvSpPr txBox="1">
            <a:spLocks/>
          </p:cNvSpPr>
          <p:nvPr/>
        </p:nvSpPr>
        <p:spPr>
          <a:xfrm>
            <a:off x="374899" y="143555"/>
            <a:ext cx="6172200" cy="69360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2800" dirty="0" smtClean="0"/>
              <a:t>Παράγωγος Ζήτηση για Γη</a:t>
            </a:r>
            <a:endParaRPr lang="el-GR" sz="2800" dirty="0"/>
          </a:p>
        </p:txBody>
      </p:sp>
      <p:cxnSp>
        <p:nvCxnSpPr>
          <p:cNvPr id="4" name="Ευθεία γραμμή σύνδεσης 3"/>
          <p:cNvCxnSpPr/>
          <p:nvPr/>
        </p:nvCxnSpPr>
        <p:spPr>
          <a:xfrm>
            <a:off x="1647501" y="1365195"/>
            <a:ext cx="0" cy="32068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" name="Ευθεία γραμμή σύνδεσης 6"/>
          <p:cNvCxnSpPr/>
          <p:nvPr/>
        </p:nvCxnSpPr>
        <p:spPr>
          <a:xfrm>
            <a:off x="1596540" y="6099050"/>
            <a:ext cx="0" cy="259598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" name="Ευθύγραμμο βέλος σύνδεσης 12"/>
          <p:cNvCxnSpPr/>
          <p:nvPr/>
        </p:nvCxnSpPr>
        <p:spPr>
          <a:xfrm>
            <a:off x="1647501" y="4572000"/>
            <a:ext cx="3919369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" name="Ευθύγραμμο βέλος σύνδεσης 14"/>
          <p:cNvCxnSpPr/>
          <p:nvPr/>
        </p:nvCxnSpPr>
        <p:spPr>
          <a:xfrm>
            <a:off x="1596540" y="8695035"/>
            <a:ext cx="397033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" name="Ευθεία γραμμή σύνδεσης 16"/>
          <p:cNvCxnSpPr/>
          <p:nvPr/>
        </p:nvCxnSpPr>
        <p:spPr>
          <a:xfrm>
            <a:off x="1901950" y="1365195"/>
            <a:ext cx="4123035" cy="1985165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9" name="Ευθεία γραμμή σύνδεσης 18"/>
          <p:cNvCxnSpPr/>
          <p:nvPr/>
        </p:nvCxnSpPr>
        <p:spPr>
          <a:xfrm flipV="1">
            <a:off x="1901950" y="2434131"/>
            <a:ext cx="4374104" cy="1679754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" name="Ευθεία γραμμή σύνδεσης 21"/>
          <p:cNvCxnSpPr/>
          <p:nvPr/>
        </p:nvCxnSpPr>
        <p:spPr>
          <a:xfrm flipV="1">
            <a:off x="1901950" y="1517900"/>
            <a:ext cx="3054100" cy="1221641"/>
          </a:xfrm>
          <a:prstGeom prst="line">
            <a:avLst/>
          </a:prstGeom>
          <a:ln w="38100">
            <a:solidFill>
              <a:srgbClr val="C00000"/>
            </a:solidFill>
            <a:prstDash val="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1" name="Ευθεία γραμμή σύνδεσης 23"/>
          <p:cNvCxnSpPr/>
          <p:nvPr/>
        </p:nvCxnSpPr>
        <p:spPr>
          <a:xfrm flipH="1">
            <a:off x="1647501" y="2128720"/>
            <a:ext cx="17815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Ευθεία γραμμή σύνδεσης 27"/>
          <p:cNvCxnSpPr/>
          <p:nvPr/>
        </p:nvCxnSpPr>
        <p:spPr>
          <a:xfrm>
            <a:off x="3429000" y="2166896"/>
            <a:ext cx="0" cy="65281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Αντικείμενο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946055"/>
              </p:ext>
            </p:extLst>
          </p:nvPr>
        </p:nvGraphicFramePr>
        <p:xfrm>
          <a:off x="5011788" y="1194400"/>
          <a:ext cx="555082" cy="341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1788" y="1194400"/>
                        <a:ext cx="555082" cy="341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Αντικείμενο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735539"/>
              </p:ext>
            </p:extLst>
          </p:nvPr>
        </p:nvGraphicFramePr>
        <p:xfrm>
          <a:off x="5975350" y="2014538"/>
          <a:ext cx="5556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5" imgW="330120" imgH="203040" progId="Equation.DSMT4">
                  <p:embed/>
                </p:oleObj>
              </mc:Choice>
              <mc:Fallback>
                <p:oleObj name="Equation" r:id="rId5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2014538"/>
                        <a:ext cx="5556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Αντικείμενο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145275"/>
              </p:ext>
            </p:extLst>
          </p:nvPr>
        </p:nvGraphicFramePr>
        <p:xfrm>
          <a:off x="6032500" y="3330575"/>
          <a:ext cx="5984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330575"/>
                        <a:ext cx="5984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Ευθεία γραμμή σύνδεσης 42"/>
          <p:cNvCxnSpPr/>
          <p:nvPr/>
        </p:nvCxnSpPr>
        <p:spPr>
          <a:xfrm>
            <a:off x="1676526" y="3501372"/>
            <a:ext cx="17524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Αντικείμενο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93320"/>
              </p:ext>
            </p:extLst>
          </p:nvPr>
        </p:nvGraphicFramePr>
        <p:xfrm>
          <a:off x="1225550" y="1968500"/>
          <a:ext cx="3587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9" imgW="190440" imgH="253800" progId="Equation.DSMT4">
                  <p:embed/>
                </p:oleObj>
              </mc:Choice>
              <mc:Fallback>
                <p:oleObj name="Equation" r:id="rId9" imgW="190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1968500"/>
                        <a:ext cx="3587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Αντικείμενο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273514"/>
              </p:ext>
            </p:extLst>
          </p:nvPr>
        </p:nvGraphicFramePr>
        <p:xfrm>
          <a:off x="1249363" y="3349625"/>
          <a:ext cx="3587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3349625"/>
                        <a:ext cx="3587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Αντικείμενο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479112"/>
              </p:ext>
            </p:extLst>
          </p:nvPr>
        </p:nvGraphicFramePr>
        <p:xfrm>
          <a:off x="3516313" y="4572000"/>
          <a:ext cx="2730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4572000"/>
                        <a:ext cx="2730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Ευθεία γραμμή σύνδεσης 64"/>
          <p:cNvCxnSpPr/>
          <p:nvPr/>
        </p:nvCxnSpPr>
        <p:spPr>
          <a:xfrm>
            <a:off x="2207360" y="5640935"/>
            <a:ext cx="2901395" cy="305410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7" name="Ευθεία γραμμή σύνδεσης 67"/>
          <p:cNvCxnSpPr/>
          <p:nvPr/>
        </p:nvCxnSpPr>
        <p:spPr>
          <a:xfrm flipV="1">
            <a:off x="1647501" y="5946345"/>
            <a:ext cx="3766664" cy="1832461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28" name="Αντικείμενο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001982"/>
              </p:ext>
            </p:extLst>
          </p:nvPr>
        </p:nvGraphicFramePr>
        <p:xfrm>
          <a:off x="5414165" y="5535875"/>
          <a:ext cx="4921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15" imgW="291960" imgH="203040" progId="Equation.DSMT4">
                  <p:embed/>
                </p:oleObj>
              </mc:Choice>
              <mc:Fallback>
                <p:oleObj name="Equation" r:id="rId15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165" y="5535875"/>
                        <a:ext cx="4921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Αντικείμενο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285860"/>
              </p:ext>
            </p:extLst>
          </p:nvPr>
        </p:nvGraphicFramePr>
        <p:xfrm>
          <a:off x="1926490" y="5142643"/>
          <a:ext cx="6413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17" imgW="380880" imgH="228600" progId="Equation.DSMT4">
                  <p:embed/>
                </p:oleObj>
              </mc:Choice>
              <mc:Fallback>
                <p:oleObj name="Equation" r:id="rId17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490" y="5142643"/>
                        <a:ext cx="64135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Ευθεία γραμμή σύνδεσης 36"/>
          <p:cNvCxnSpPr/>
          <p:nvPr/>
        </p:nvCxnSpPr>
        <p:spPr>
          <a:xfrm flipH="1">
            <a:off x="1596540" y="6862575"/>
            <a:ext cx="18324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Αντικείμενο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502022"/>
              </p:ext>
            </p:extLst>
          </p:nvPr>
        </p:nvGraphicFramePr>
        <p:xfrm>
          <a:off x="1138238" y="6864350"/>
          <a:ext cx="3365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19" imgW="177480" imgH="241200" progId="Equation.DSMT4">
                  <p:embed/>
                </p:oleObj>
              </mc:Choice>
              <mc:Fallback>
                <p:oleObj name="Equation" r:id="rId19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6864350"/>
                        <a:ext cx="3365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Αντικείμενο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561579"/>
              </p:ext>
            </p:extLst>
          </p:nvPr>
        </p:nvGraphicFramePr>
        <p:xfrm>
          <a:off x="3429000" y="8675688"/>
          <a:ext cx="2841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21" imgW="114120" imgH="228600" progId="Equation.DSMT4">
                  <p:embed/>
                </p:oleObj>
              </mc:Choice>
              <mc:Fallback>
                <p:oleObj name="Equation" r:id="rId21" imgW="114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8675688"/>
                        <a:ext cx="2841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 rot="16200000">
            <a:off x="-642788" y="6067089"/>
            <a:ext cx="2483180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Fixed proportions model</a:t>
            </a:r>
            <a:endParaRPr lang="el-GR" dirty="0"/>
          </a:p>
        </p:txBody>
      </p:sp>
      <p:cxnSp>
        <p:nvCxnSpPr>
          <p:cNvPr id="40" name="Ευθεία γραμμή σύνδεσης 54"/>
          <p:cNvCxnSpPr/>
          <p:nvPr/>
        </p:nvCxnSpPr>
        <p:spPr>
          <a:xfrm>
            <a:off x="5108755" y="2968597"/>
            <a:ext cx="0" cy="572643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Ευθεία γραμμή σύνδεσης 82"/>
          <p:cNvCxnSpPr/>
          <p:nvPr/>
        </p:nvCxnSpPr>
        <p:spPr>
          <a:xfrm>
            <a:off x="3123590" y="1976015"/>
            <a:ext cx="0" cy="6719020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Ευθύγραμμο βέλος σύνδεσης 84"/>
          <p:cNvCxnSpPr/>
          <p:nvPr/>
        </p:nvCxnSpPr>
        <p:spPr>
          <a:xfrm>
            <a:off x="3123590" y="1976015"/>
            <a:ext cx="0" cy="167975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3" name="Ευθύγραμμο βέλος σύνδεσης 86"/>
          <p:cNvCxnSpPr/>
          <p:nvPr/>
        </p:nvCxnSpPr>
        <p:spPr>
          <a:xfrm flipH="1">
            <a:off x="833015" y="2815892"/>
            <a:ext cx="2290577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 rot="16200000">
            <a:off x="-220422" y="2724044"/>
            <a:ext cx="1559979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WTP   for  land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482973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374899" y="143555"/>
            <a:ext cx="6172200" cy="693601"/>
          </a:xfrm>
        </p:spPr>
        <p:txBody>
          <a:bodyPr>
            <a:noAutofit/>
          </a:bodyPr>
          <a:lstStyle/>
          <a:p>
            <a:r>
              <a:rPr lang="el-GR" sz="2800" dirty="0" smtClean="0"/>
              <a:t>Στήριξη τιμών και Παράγωγος Ζήτηση για Γη</a:t>
            </a:r>
            <a:endParaRPr lang="el-GR" sz="2800" dirty="0"/>
          </a:p>
        </p:txBody>
      </p:sp>
      <p:cxnSp>
        <p:nvCxnSpPr>
          <p:cNvPr id="4" name="Ευθεία γραμμή σύνδεσης 3"/>
          <p:cNvCxnSpPr/>
          <p:nvPr/>
        </p:nvCxnSpPr>
        <p:spPr>
          <a:xfrm>
            <a:off x="1647501" y="1365195"/>
            <a:ext cx="0" cy="320680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" name="Ευθεία γραμμή σύνδεσης 6"/>
          <p:cNvCxnSpPr/>
          <p:nvPr/>
        </p:nvCxnSpPr>
        <p:spPr>
          <a:xfrm>
            <a:off x="1596540" y="6099050"/>
            <a:ext cx="0" cy="2595985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Ευθύγραμμο βέλος σύνδεσης 12"/>
          <p:cNvCxnSpPr/>
          <p:nvPr/>
        </p:nvCxnSpPr>
        <p:spPr>
          <a:xfrm>
            <a:off x="1647501" y="4572000"/>
            <a:ext cx="3919369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Ευθύγραμμο βέλος σύνδεσης 14"/>
          <p:cNvCxnSpPr/>
          <p:nvPr/>
        </p:nvCxnSpPr>
        <p:spPr>
          <a:xfrm>
            <a:off x="1596540" y="8695035"/>
            <a:ext cx="397033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7" name="Ευθεία γραμμή σύνδεσης 16"/>
          <p:cNvCxnSpPr/>
          <p:nvPr/>
        </p:nvCxnSpPr>
        <p:spPr>
          <a:xfrm>
            <a:off x="1901950" y="1365195"/>
            <a:ext cx="4123035" cy="1985165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9" name="Ευθεία γραμμή σύνδεσης 18"/>
          <p:cNvCxnSpPr/>
          <p:nvPr/>
        </p:nvCxnSpPr>
        <p:spPr>
          <a:xfrm flipV="1">
            <a:off x="1901950" y="2434131"/>
            <a:ext cx="4374104" cy="1679754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2" name="Ευθεία γραμμή σύνδεσης 21"/>
          <p:cNvCxnSpPr/>
          <p:nvPr/>
        </p:nvCxnSpPr>
        <p:spPr>
          <a:xfrm flipV="1">
            <a:off x="1901950" y="1517900"/>
            <a:ext cx="3054100" cy="1221641"/>
          </a:xfrm>
          <a:prstGeom prst="line">
            <a:avLst/>
          </a:prstGeom>
          <a:ln w="38100">
            <a:solidFill>
              <a:srgbClr val="C00000"/>
            </a:solidFill>
            <a:prstDash val="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4" name="Ευθεία γραμμή σύνδεσης 23"/>
          <p:cNvCxnSpPr/>
          <p:nvPr/>
        </p:nvCxnSpPr>
        <p:spPr>
          <a:xfrm flipH="1">
            <a:off x="1647501" y="2128720"/>
            <a:ext cx="17815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Ευθεία γραμμή σύνδεσης 25"/>
          <p:cNvCxnSpPr/>
          <p:nvPr/>
        </p:nvCxnSpPr>
        <p:spPr>
          <a:xfrm>
            <a:off x="1647501" y="1823310"/>
            <a:ext cx="4224779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8" name="Ευθεία γραμμή σύνδεσης 27"/>
          <p:cNvCxnSpPr/>
          <p:nvPr/>
        </p:nvCxnSpPr>
        <p:spPr>
          <a:xfrm>
            <a:off x="3429000" y="2166896"/>
            <a:ext cx="0" cy="65281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Ευθεία γραμμή σύνδεσης 29"/>
          <p:cNvCxnSpPr/>
          <p:nvPr/>
        </p:nvCxnSpPr>
        <p:spPr>
          <a:xfrm>
            <a:off x="4192525" y="1823310"/>
            <a:ext cx="50962" cy="68717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Αντικείμενο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57345"/>
              </p:ext>
            </p:extLst>
          </p:nvPr>
        </p:nvGraphicFramePr>
        <p:xfrm>
          <a:off x="5011788" y="1194400"/>
          <a:ext cx="555082" cy="341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9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1788" y="1194400"/>
                        <a:ext cx="555082" cy="341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Αντικείμενο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466772"/>
              </p:ext>
            </p:extLst>
          </p:nvPr>
        </p:nvGraphicFramePr>
        <p:xfrm>
          <a:off x="5975350" y="2014538"/>
          <a:ext cx="5556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0" name="Equation" r:id="rId5" imgW="330120" imgH="203040" progId="Equation.DSMT4">
                  <p:embed/>
                </p:oleObj>
              </mc:Choice>
              <mc:Fallback>
                <p:oleObj name="Equation" r:id="rId5" imgW="330120" imgH="203040" progId="Equation.DSMT4">
                  <p:embed/>
                  <p:pic>
                    <p:nvPicPr>
                      <p:cNvPr id="0" name="Αντικείμενο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2014538"/>
                        <a:ext cx="5556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Αντικείμενο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840436"/>
              </p:ext>
            </p:extLst>
          </p:nvPr>
        </p:nvGraphicFramePr>
        <p:xfrm>
          <a:off x="6032500" y="3330575"/>
          <a:ext cx="5984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1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Αντικείμενο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330575"/>
                        <a:ext cx="5984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Ευθεία γραμμή σύνδεσης 35"/>
          <p:cNvCxnSpPr/>
          <p:nvPr/>
        </p:nvCxnSpPr>
        <p:spPr>
          <a:xfrm flipH="1">
            <a:off x="1647501" y="3259450"/>
            <a:ext cx="254502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Ευθεία γραμμή σύνδεσης 42"/>
          <p:cNvCxnSpPr/>
          <p:nvPr/>
        </p:nvCxnSpPr>
        <p:spPr>
          <a:xfrm>
            <a:off x="1676526" y="3501372"/>
            <a:ext cx="17524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Αντικείμενο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507628"/>
              </p:ext>
            </p:extLst>
          </p:nvPr>
        </p:nvGraphicFramePr>
        <p:xfrm>
          <a:off x="1228725" y="1433513"/>
          <a:ext cx="4048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2" name="Equation" r:id="rId9" imgW="215640" imgH="253800" progId="Equation.DSMT4">
                  <p:embed/>
                </p:oleObj>
              </mc:Choice>
              <mc:Fallback>
                <p:oleObj name="Equation" r:id="rId9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28725" y="1433513"/>
                        <a:ext cx="404813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Αντικείμενο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029274"/>
              </p:ext>
            </p:extLst>
          </p:nvPr>
        </p:nvGraphicFramePr>
        <p:xfrm>
          <a:off x="1225550" y="1968500"/>
          <a:ext cx="3587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3" name="Equation" r:id="rId11" imgW="190440" imgH="253800" progId="Equation.DSMT4">
                  <p:embed/>
                </p:oleObj>
              </mc:Choice>
              <mc:Fallback>
                <p:oleObj name="Equation" r:id="rId11" imgW="190440" imgH="253800" progId="Equation.DSMT4">
                  <p:embed/>
                  <p:pic>
                    <p:nvPicPr>
                      <p:cNvPr id="0" name="Αντικείμενο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1968500"/>
                        <a:ext cx="3587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Αντικείμενο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94168"/>
              </p:ext>
            </p:extLst>
          </p:nvPr>
        </p:nvGraphicFramePr>
        <p:xfrm>
          <a:off x="1261577" y="2896335"/>
          <a:ext cx="3349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4" name="Equation" r:id="rId13" imgW="177480" imgH="241200" progId="Equation.DSMT4">
                  <p:embed/>
                </p:oleObj>
              </mc:Choice>
              <mc:Fallback>
                <p:oleObj name="Equation" r:id="rId13" imgW="177480" imgH="241200" progId="Equation.DSMT4">
                  <p:embed/>
                  <p:pic>
                    <p:nvPicPr>
                      <p:cNvPr id="0" name="Αντικείμενο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577" y="2896335"/>
                        <a:ext cx="3349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Αντικείμενο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82271"/>
              </p:ext>
            </p:extLst>
          </p:nvPr>
        </p:nvGraphicFramePr>
        <p:xfrm>
          <a:off x="1249363" y="3349625"/>
          <a:ext cx="3587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5" name="Equation" r:id="rId15" imgW="190440" imgH="241200" progId="Equation.DSMT4">
                  <p:embed/>
                </p:oleObj>
              </mc:Choice>
              <mc:Fallback>
                <p:oleObj name="Equation" r:id="rId15" imgW="190440" imgH="241200" progId="Equation.DSMT4">
                  <p:embed/>
                  <p:pic>
                    <p:nvPicPr>
                      <p:cNvPr id="0" name="Αντικείμενο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3349625"/>
                        <a:ext cx="3587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Αντικείμενο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696780"/>
              </p:ext>
            </p:extLst>
          </p:nvPr>
        </p:nvGraphicFramePr>
        <p:xfrm>
          <a:off x="4198938" y="4572000"/>
          <a:ext cx="3635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6" name="Equation" r:id="rId17" imgW="203040" imgH="228600" progId="Equation.DSMT4">
                  <p:embed/>
                </p:oleObj>
              </mc:Choice>
              <mc:Fallback>
                <p:oleObj name="Equation" r:id="rId17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98938" y="4572000"/>
                        <a:ext cx="363537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Αντικείμενο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795437"/>
              </p:ext>
            </p:extLst>
          </p:nvPr>
        </p:nvGraphicFramePr>
        <p:xfrm>
          <a:off x="3516313" y="4572000"/>
          <a:ext cx="2730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7" name="Equation" r:id="rId19" imgW="152280" imgH="228600" progId="Equation.DSMT4">
                  <p:embed/>
                </p:oleObj>
              </mc:Choice>
              <mc:Fallback>
                <p:oleObj name="Equation" r:id="rId19" imgW="152280" imgH="228600" progId="Equation.DSMT4">
                  <p:embed/>
                  <p:pic>
                    <p:nvPicPr>
                      <p:cNvPr id="0" name="Αντικείμενο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4572000"/>
                        <a:ext cx="2730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Ευθεία γραμμή σύνδεσης 64"/>
          <p:cNvCxnSpPr/>
          <p:nvPr/>
        </p:nvCxnSpPr>
        <p:spPr>
          <a:xfrm>
            <a:off x="2207360" y="5640935"/>
            <a:ext cx="2901395" cy="305410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68" name="Ευθεία γραμμή σύνδεσης 67"/>
          <p:cNvCxnSpPr/>
          <p:nvPr/>
        </p:nvCxnSpPr>
        <p:spPr>
          <a:xfrm flipV="1">
            <a:off x="1647501" y="5946345"/>
            <a:ext cx="3766664" cy="1832461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71" name="Αντικείμενο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600921"/>
              </p:ext>
            </p:extLst>
          </p:nvPr>
        </p:nvGraphicFramePr>
        <p:xfrm>
          <a:off x="5414165" y="5535875"/>
          <a:ext cx="4921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8" name="Equation" r:id="rId21" imgW="291960" imgH="203040" progId="Equation.DSMT4">
                  <p:embed/>
                </p:oleObj>
              </mc:Choice>
              <mc:Fallback>
                <p:oleObj name="Equation" r:id="rId21" imgW="291960" imgH="203040" progId="Equation.DSMT4">
                  <p:embed/>
                  <p:pic>
                    <p:nvPicPr>
                      <p:cNvPr id="0" name="Αντικείμενο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165" y="5535875"/>
                        <a:ext cx="4921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Αντικείμενο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22440"/>
              </p:ext>
            </p:extLst>
          </p:nvPr>
        </p:nvGraphicFramePr>
        <p:xfrm>
          <a:off x="2033373" y="5238083"/>
          <a:ext cx="6413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9" name="Equation" r:id="rId23" imgW="380880" imgH="228600" progId="Equation.DSMT4">
                  <p:embed/>
                </p:oleObj>
              </mc:Choice>
              <mc:Fallback>
                <p:oleObj name="Equation" r:id="rId23" imgW="380880" imgH="228600" progId="Equation.DSMT4">
                  <p:embed/>
                  <p:pic>
                    <p:nvPicPr>
                      <p:cNvPr id="0" name="Αντικείμενο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373" y="5238083"/>
                        <a:ext cx="64135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Ευθεία γραμμή σύνδεσης 5"/>
          <p:cNvCxnSpPr/>
          <p:nvPr/>
        </p:nvCxnSpPr>
        <p:spPr>
          <a:xfrm>
            <a:off x="2818180" y="1782790"/>
            <a:ext cx="14859" cy="44689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Ευθεία γραμμή σύνδεσης 24"/>
          <p:cNvCxnSpPr/>
          <p:nvPr/>
        </p:nvCxnSpPr>
        <p:spPr>
          <a:xfrm>
            <a:off x="2874122" y="6248853"/>
            <a:ext cx="3265972" cy="763525"/>
          </a:xfrm>
          <a:prstGeom prst="line">
            <a:avLst/>
          </a:prstGeom>
          <a:ln>
            <a:prstDash val="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7" name="Αντικείμενο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57888"/>
              </p:ext>
            </p:extLst>
          </p:nvPr>
        </p:nvGraphicFramePr>
        <p:xfrm>
          <a:off x="5835650" y="6477000"/>
          <a:ext cx="6858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0" name="Equation" r:id="rId25" imgW="406080" imgH="228600" progId="Equation.DSMT4">
                  <p:embed/>
                </p:oleObj>
              </mc:Choice>
              <mc:Fallback>
                <p:oleObj name="Equation" r:id="rId25" imgW="406080" imgH="228600" progId="Equation.DSMT4">
                  <p:embed/>
                  <p:pic>
                    <p:nvPicPr>
                      <p:cNvPr id="0" name="Αντικείμενο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6477000"/>
                        <a:ext cx="6858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Ευθεία γραμμή σύνδεσης 33"/>
          <p:cNvCxnSpPr/>
          <p:nvPr/>
        </p:nvCxnSpPr>
        <p:spPr>
          <a:xfrm flipH="1">
            <a:off x="1588245" y="6557165"/>
            <a:ext cx="26469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Ευθεία γραμμή σύνδεσης 36"/>
          <p:cNvCxnSpPr/>
          <p:nvPr/>
        </p:nvCxnSpPr>
        <p:spPr>
          <a:xfrm flipH="1">
            <a:off x="1588245" y="6862575"/>
            <a:ext cx="192715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Αντικείμενο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96055"/>
              </p:ext>
            </p:extLst>
          </p:nvPr>
        </p:nvGraphicFramePr>
        <p:xfrm>
          <a:off x="1103313" y="6403975"/>
          <a:ext cx="406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1" name="Equation" r:id="rId27" imgW="215640" imgH="241200" progId="Equation.DSMT4">
                  <p:embed/>
                </p:oleObj>
              </mc:Choice>
              <mc:Fallback>
                <p:oleObj name="Equation" r:id="rId27" imgW="215640" imgH="241200" progId="Equation.DSMT4">
                  <p:embed/>
                  <p:pic>
                    <p:nvPicPr>
                      <p:cNvPr id="0" name="Αντικείμενο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6403975"/>
                        <a:ext cx="4064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Αντικείμενο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980182"/>
              </p:ext>
            </p:extLst>
          </p:nvPr>
        </p:nvGraphicFramePr>
        <p:xfrm>
          <a:off x="1138238" y="6864350"/>
          <a:ext cx="3365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2" name="Equation" r:id="rId29" imgW="177480" imgH="241200" progId="Equation.DSMT4">
                  <p:embed/>
                </p:oleObj>
              </mc:Choice>
              <mc:Fallback>
                <p:oleObj name="Equation" r:id="rId29" imgW="177480" imgH="241200" progId="Equation.DSMT4">
                  <p:embed/>
                  <p:pic>
                    <p:nvPicPr>
                      <p:cNvPr id="0" name="Αντικείμενο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6864350"/>
                        <a:ext cx="3365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Αντικείμενο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960915"/>
              </p:ext>
            </p:extLst>
          </p:nvPr>
        </p:nvGraphicFramePr>
        <p:xfrm>
          <a:off x="4227513" y="8716963"/>
          <a:ext cx="2952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3" name="Equation" r:id="rId31" imgW="164880" imgH="203040" progId="Equation.DSMT4">
                  <p:embed/>
                </p:oleObj>
              </mc:Choice>
              <mc:Fallback>
                <p:oleObj name="Equation" r:id="rId31" imgW="164880" imgH="203040" progId="Equation.DSMT4">
                  <p:embed/>
                  <p:pic>
                    <p:nvPicPr>
                      <p:cNvPr id="0" name="Αντικείμενο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8716963"/>
                        <a:ext cx="2952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Αντικείμενο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462602"/>
              </p:ext>
            </p:extLst>
          </p:nvPr>
        </p:nvGraphicFramePr>
        <p:xfrm>
          <a:off x="3429000" y="8675688"/>
          <a:ext cx="2841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4" name="Equation" r:id="rId33" imgW="114120" imgH="228600" progId="Equation.DSMT4">
                  <p:embed/>
                </p:oleObj>
              </mc:Choice>
              <mc:Fallback>
                <p:oleObj name="Equation" r:id="rId33" imgW="114120" imgH="228600" progId="Equation.DSMT4">
                  <p:embed/>
                  <p:pic>
                    <p:nvPicPr>
                      <p:cNvPr id="0" name="Αντικείμενο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8675688"/>
                        <a:ext cx="2841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 rot="16200000">
            <a:off x="-642788" y="6067089"/>
            <a:ext cx="2483180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Fixed proportions model</a:t>
            </a:r>
            <a:endParaRPr lang="el-GR" dirty="0"/>
          </a:p>
        </p:txBody>
      </p:sp>
      <p:cxnSp>
        <p:nvCxnSpPr>
          <p:cNvPr id="55" name="Ευθεία γραμμή σύνδεσης 54"/>
          <p:cNvCxnSpPr/>
          <p:nvPr/>
        </p:nvCxnSpPr>
        <p:spPr>
          <a:xfrm>
            <a:off x="5108755" y="2968597"/>
            <a:ext cx="0" cy="572643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Ευθεία γραμμή σύνδεσης 82"/>
          <p:cNvCxnSpPr/>
          <p:nvPr/>
        </p:nvCxnSpPr>
        <p:spPr>
          <a:xfrm>
            <a:off x="3123590" y="1976015"/>
            <a:ext cx="0" cy="6719020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Ευθύγραμμο βέλος σύνδεσης 84"/>
          <p:cNvCxnSpPr/>
          <p:nvPr/>
        </p:nvCxnSpPr>
        <p:spPr>
          <a:xfrm>
            <a:off x="3123590" y="1976015"/>
            <a:ext cx="0" cy="1679755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7" name="Ευθύγραμμο βέλος σύνδεσης 86"/>
          <p:cNvCxnSpPr/>
          <p:nvPr/>
        </p:nvCxnSpPr>
        <p:spPr>
          <a:xfrm flipH="1">
            <a:off x="833015" y="2815892"/>
            <a:ext cx="2290577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 rot="16200000">
            <a:off x="-220422" y="2724044"/>
            <a:ext cx="1559979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WTP   for  land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98750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υμπέρασμα</a:t>
            </a:r>
            <a:endParaRPr lang="el-GR" dirty="0"/>
          </a:p>
        </p:txBody>
      </p:sp>
      <p:sp>
        <p:nvSpPr>
          <p:cNvPr id="3" name="TextBox 2"/>
          <p:cNvSpPr txBox="1"/>
          <p:nvPr/>
        </p:nvSpPr>
        <p:spPr>
          <a:xfrm>
            <a:off x="1138425" y="2256063"/>
            <a:ext cx="4941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άθε αύξηση της στήριξης των τιμών  αυξάνει την </a:t>
            </a:r>
          </a:p>
          <a:p>
            <a:r>
              <a:rPr lang="el-GR" dirty="0" smtClean="0"/>
              <a:t>παράγωγο ζήτηση για γη και την τιμή του ενοικίου</a:t>
            </a:r>
            <a:endParaRPr lang="el-GR" dirty="0"/>
          </a:p>
        </p:txBody>
      </p:sp>
      <p:sp>
        <p:nvSpPr>
          <p:cNvPr id="4" name="Βέλος προς τα κάτω 3"/>
          <p:cNvSpPr/>
          <p:nvPr/>
        </p:nvSpPr>
        <p:spPr>
          <a:xfrm>
            <a:off x="2970885" y="3204761"/>
            <a:ext cx="888577" cy="213787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5" name="Ορθογώνιο 4"/>
          <p:cNvSpPr/>
          <p:nvPr/>
        </p:nvSpPr>
        <p:spPr>
          <a:xfrm>
            <a:off x="1582713" y="5640935"/>
            <a:ext cx="3664920" cy="198516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 smtClean="0"/>
              <a:t>Η αξία της γης έχει κεφαλαιοποιημένη την στήριξη του πρωτογενούς τομέα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34656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72</TotalTime>
  <Words>60</Words>
  <Application>Microsoft Office PowerPoint</Application>
  <PresentationFormat>On-screen Show (4:3)</PresentationFormat>
  <Paragraphs>13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Office Theme</vt:lpstr>
      <vt:lpstr>Equation</vt:lpstr>
      <vt:lpstr>ΑΓΡΟΤΙΚΗ ΠΟΛΙΤΙΚΗ</vt:lpstr>
      <vt:lpstr>PowerPoint Presentation</vt:lpstr>
      <vt:lpstr>Στήριξη τιμών και Παράγωγος Ζήτηση για Γη</vt:lpstr>
      <vt:lpstr>Συμπέρασμα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lian</dc:creator>
  <cp:lastModifiedBy>Thanasis</cp:lastModifiedBy>
  <cp:revision>258</cp:revision>
  <cp:lastPrinted>2015-12-09T08:54:25Z</cp:lastPrinted>
  <dcterms:created xsi:type="dcterms:W3CDTF">2013-08-21T19:17:07Z</dcterms:created>
  <dcterms:modified xsi:type="dcterms:W3CDTF">2015-12-09T19:07:34Z</dcterms:modified>
</cp:coreProperties>
</file>